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541195" w:rsidRDefault="00EE4A02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 w:rsidR="000E6C4C">
        <w:rPr>
          <w:rFonts w:ascii="Times New Roman" w:hAnsi="Times New Roman" w:cs="Times New Roman"/>
          <w:b/>
          <w:sz w:val="28"/>
          <w:szCs w:val="28"/>
        </w:rPr>
        <w:t>8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0E6C4C">
        <w:rPr>
          <w:rFonts w:ascii="Times New Roman" w:hAnsi="Times New Roman" w:cs="Times New Roman"/>
          <w:b/>
          <w:sz w:val="28"/>
          <w:szCs w:val="28"/>
        </w:rPr>
        <w:t>Juuri- ja logaritmifunktiot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B81CF5" w:rsidRDefault="002400D5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3C533A">
        <w:rPr>
          <w:rFonts w:ascii="Times New Roman" w:hAnsi="Times New Roman" w:cs="Times New Roman"/>
          <w:b/>
          <w:sz w:val="28"/>
          <w:szCs w:val="28"/>
        </w:rPr>
        <w:t>2</w:t>
      </w:r>
    </w:p>
    <w:p w:rsidR="003747EF" w:rsidRPr="003747EF" w:rsidRDefault="003747EF" w:rsidP="00925435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B62244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747EF" w:rsidRPr="00541195" w:rsidRDefault="003747EF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8177CE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747EF" w:rsidRDefault="003747EF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A631B" w:rsidRPr="008177CE" w:rsidRDefault="00EA631B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36E3A" w:rsidRPr="00736E3A" w:rsidRDefault="00736E3A" w:rsidP="00736E3A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736E3A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Laske </w:t>
      </w:r>
      <w:r w:rsidRPr="00736E3A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ilman laskinta </w:t>
      </w:r>
      <w:r w:rsidRPr="00736E3A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funktion </w:t>
      </w:r>
      <w:r w:rsidRPr="00736E3A">
        <w:rPr>
          <w:rFonts w:ascii="Times New Roman" w:hAnsi="Times New Roman" w:cs="Times New Roman"/>
          <w:position w:val="-10"/>
          <w:sz w:val="24"/>
          <w:szCs w:val="24"/>
        </w:rPr>
        <w:object w:dxaOrig="21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18.75pt" o:ole="">
            <v:imagedata r:id="rId7" o:title=""/>
          </v:shape>
          <o:OLEObject Type="Embed" ProgID="Equation.DSMT4" ShapeID="_x0000_i1025" DrawAspect="Content" ObjectID="_1483689185" r:id="rId8"/>
        </w:object>
      </w:r>
      <w:r w:rsidRPr="00736E3A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derivaattafunktion nollakohdat.</w:t>
      </w:r>
      <w:r w:rsidR="008D4940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</w:t>
      </w:r>
      <w:r w:rsidR="008D4940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(6 p.)</w:t>
      </w:r>
    </w:p>
    <w:p w:rsidR="00736E3A" w:rsidRDefault="00736E3A" w:rsidP="00736E3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6224F8" w:rsidRDefault="006224F8" w:rsidP="00736E3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736E3A" w:rsidRPr="00736E3A" w:rsidRDefault="00736E3A" w:rsidP="00736E3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736E3A" w:rsidRDefault="00736E3A" w:rsidP="00736E3A">
      <w:pPr>
        <w:spacing w:after="0" w:line="240" w:lineRule="auto"/>
        <w:ind w:firstLine="130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3747EF" w:rsidRPr="00736E3A" w:rsidRDefault="003747EF" w:rsidP="00736E3A">
      <w:pPr>
        <w:spacing w:after="0" w:line="240" w:lineRule="auto"/>
        <w:ind w:firstLine="130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bookmarkStart w:id="0" w:name="_GoBack"/>
      <w:bookmarkEnd w:id="0"/>
    </w:p>
    <w:p w:rsidR="00736E3A" w:rsidRPr="00736E3A" w:rsidRDefault="00736E3A" w:rsidP="00736E3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736E3A" w:rsidRDefault="00736E3A" w:rsidP="00736E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736E3A" w:rsidRDefault="00736E3A" w:rsidP="00736E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736E3A" w:rsidRDefault="000666A6" w:rsidP="003C533A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sakylkisen kolmion kylkien pituus on 1. Määritä kolmion kannan pituus niin, että kolmion pinta-ala on mahdollisimman suuri. Mikä on tämän suurimman alan tarkka arvo?</w:t>
      </w:r>
      <w:r w:rsidR="008D4940" w:rsidRPr="008D4940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 xml:space="preserve"> </w:t>
      </w:r>
      <w:r w:rsidR="008D4940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(6 p.)</w:t>
      </w:r>
    </w:p>
    <w:p w:rsidR="000666A6" w:rsidRDefault="000666A6" w:rsidP="000666A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071A99" w:rsidRDefault="00071A99" w:rsidP="00071A99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0666A6" w:rsidRDefault="000666A6" w:rsidP="000666A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D15DDA" w:rsidRDefault="00D15DDA" w:rsidP="003747EF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sectPr w:rsidR="00D15DDA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D27C0B"/>
    <w:multiLevelType w:val="hybridMultilevel"/>
    <w:tmpl w:val="FE3E5548"/>
    <w:lvl w:ilvl="0" w:tplc="36D26E24">
      <w:start w:val="2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63EB1"/>
    <w:rsid w:val="000666A6"/>
    <w:rsid w:val="00071A99"/>
    <w:rsid w:val="00087F9E"/>
    <w:rsid w:val="000B36B5"/>
    <w:rsid w:val="000D6F4B"/>
    <w:rsid w:val="000E6C4C"/>
    <w:rsid w:val="00125671"/>
    <w:rsid w:val="001C25D3"/>
    <w:rsid w:val="00207D1E"/>
    <w:rsid w:val="002400D5"/>
    <w:rsid w:val="0024095D"/>
    <w:rsid w:val="002B13DA"/>
    <w:rsid w:val="002E203F"/>
    <w:rsid w:val="003208FD"/>
    <w:rsid w:val="0036201A"/>
    <w:rsid w:val="003747EF"/>
    <w:rsid w:val="003B3D03"/>
    <w:rsid w:val="003C533A"/>
    <w:rsid w:val="003E0705"/>
    <w:rsid w:val="003F2FF7"/>
    <w:rsid w:val="0041070C"/>
    <w:rsid w:val="00430A4A"/>
    <w:rsid w:val="00471C8E"/>
    <w:rsid w:val="00474384"/>
    <w:rsid w:val="004B1538"/>
    <w:rsid w:val="004E0424"/>
    <w:rsid w:val="004E1BEF"/>
    <w:rsid w:val="00541195"/>
    <w:rsid w:val="005431F1"/>
    <w:rsid w:val="005B0BD2"/>
    <w:rsid w:val="005C154B"/>
    <w:rsid w:val="005E360E"/>
    <w:rsid w:val="006224F8"/>
    <w:rsid w:val="0072113C"/>
    <w:rsid w:val="00736E3A"/>
    <w:rsid w:val="007517C8"/>
    <w:rsid w:val="0076213B"/>
    <w:rsid w:val="00763629"/>
    <w:rsid w:val="00774410"/>
    <w:rsid w:val="00784401"/>
    <w:rsid w:val="007F1954"/>
    <w:rsid w:val="008177CE"/>
    <w:rsid w:val="008862BA"/>
    <w:rsid w:val="008931C8"/>
    <w:rsid w:val="008D4940"/>
    <w:rsid w:val="0092171B"/>
    <w:rsid w:val="00925435"/>
    <w:rsid w:val="009B7E89"/>
    <w:rsid w:val="00A009C8"/>
    <w:rsid w:val="00A10DB9"/>
    <w:rsid w:val="00A2467A"/>
    <w:rsid w:val="00A276CC"/>
    <w:rsid w:val="00A424DB"/>
    <w:rsid w:val="00B36CAD"/>
    <w:rsid w:val="00B57D44"/>
    <w:rsid w:val="00B613ED"/>
    <w:rsid w:val="00B62244"/>
    <w:rsid w:val="00B67D22"/>
    <w:rsid w:val="00B81858"/>
    <w:rsid w:val="00B81CF5"/>
    <w:rsid w:val="00BF47E9"/>
    <w:rsid w:val="00C159D7"/>
    <w:rsid w:val="00C257EA"/>
    <w:rsid w:val="00C41FA2"/>
    <w:rsid w:val="00CC67FC"/>
    <w:rsid w:val="00D15DDA"/>
    <w:rsid w:val="00D87116"/>
    <w:rsid w:val="00DC77CD"/>
    <w:rsid w:val="00E44B4C"/>
    <w:rsid w:val="00E91A26"/>
    <w:rsid w:val="00EA631B"/>
    <w:rsid w:val="00EC6FF1"/>
    <w:rsid w:val="00ED0144"/>
    <w:rsid w:val="00EE4A02"/>
    <w:rsid w:val="00F14C58"/>
    <w:rsid w:val="00F40174"/>
    <w:rsid w:val="00F57105"/>
    <w:rsid w:val="00FD2BA1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5" Type="http://schemas.openxmlformats.org/officeDocument/2006/relationships/settings" Target="settings.xml"/><Relationship Id="rId1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7AF2D144-B7A3-43F6-A4BF-CBBCE8856C7A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129</TotalTime>
  <Pages>1</Pages>
  <Words>63</Words>
  <Characters>517</Characters>
  <Application>Microsoft Office Word</Application>
  <DocSecurity>0</DocSecurity>
  <Lines>4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5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14</cp:revision>
  <dcterms:created xsi:type="dcterms:W3CDTF">2014-09-15T18:49:00Z</dcterms:created>
  <dcterms:modified xsi:type="dcterms:W3CDTF">2015-01-25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